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66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26" autoAdjust="0"/>
    <p:restoredTop sz="67794" autoAdjust="0"/>
  </p:normalViewPr>
  <p:slideViewPr>
    <p:cSldViewPr>
      <p:cViewPr>
        <p:scale>
          <a:sx n="54" d="100"/>
          <a:sy n="54" d="100"/>
        </p:scale>
        <p:origin x="-1860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IQ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57994AF1-92E2-4074-A1F1-B68B4FD02D21}" type="datetimeFigureOut">
              <a:rPr lang="ar-IQ" smtClean="0"/>
              <a:t>08/04/1440</a:t>
            </a:fld>
            <a:endParaRPr lang="ar-IQ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IQ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IQ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IQ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02A23273-BACA-4193-AA69-19CC280E1666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6832236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12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12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12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12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12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12/1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12/1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12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12/1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12/1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12/1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F849B8-C4AA-4384-98FF-EBFECBCBD267}" type="datetimeFigureOut">
              <a:rPr lang="en-US" smtClean="0"/>
              <a:pPr/>
              <a:t>12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3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25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26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2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28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29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3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/>
          <p:cNvSpPr/>
          <p:nvPr/>
        </p:nvSpPr>
        <p:spPr>
          <a:xfrm>
            <a:off x="467544" y="1413064"/>
            <a:ext cx="8136904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b="1" dirty="0" err="1" smtClean="0">
                <a:solidFill>
                  <a:srgbClr val="7030A0"/>
                </a:solidFill>
              </a:rPr>
              <a:t>Lec</a:t>
            </a:r>
            <a:r>
              <a:rPr lang="en-US" sz="3200" b="1" dirty="0">
                <a:solidFill>
                  <a:srgbClr val="7030A0"/>
                </a:solidFill>
              </a:rPr>
              <a:t> 7</a:t>
            </a:r>
            <a:r>
              <a:rPr lang="en-US" sz="3200" b="1" dirty="0" smtClean="0">
                <a:solidFill>
                  <a:srgbClr val="7030A0"/>
                </a:solidFill>
              </a:rPr>
              <a:t>                                                        4th </a:t>
            </a:r>
            <a:r>
              <a:rPr lang="en-US" sz="3200" b="1" dirty="0">
                <a:solidFill>
                  <a:srgbClr val="7030A0"/>
                </a:solidFill>
              </a:rPr>
              <a:t>stage</a:t>
            </a:r>
          </a:p>
          <a:p>
            <a:pPr lvl="0"/>
            <a:endParaRPr lang="en-US" sz="3200" b="1" dirty="0">
              <a:solidFill>
                <a:srgbClr val="7030A0"/>
              </a:solidFill>
            </a:endParaRPr>
          </a:p>
          <a:p>
            <a:pPr lvl="0"/>
            <a:r>
              <a:rPr lang="en-US" sz="3200" b="1" dirty="0">
                <a:solidFill>
                  <a:srgbClr val="7030A0"/>
                </a:solidFill>
              </a:rPr>
              <a:t> </a:t>
            </a:r>
          </a:p>
          <a:p>
            <a:pPr lvl="0"/>
            <a:r>
              <a:rPr lang="en-US" sz="3200" b="1" dirty="0">
                <a:solidFill>
                  <a:srgbClr val="C00000"/>
                </a:solidFill>
              </a:rPr>
              <a:t>Organic Pharmaceutical  Chemistry </a:t>
            </a:r>
            <a:r>
              <a:rPr lang="en-US" sz="3200" b="1" dirty="0" smtClean="0">
                <a:solidFill>
                  <a:srgbClr val="C00000"/>
                </a:solidFill>
              </a:rPr>
              <a:t>II</a:t>
            </a:r>
            <a:endParaRPr lang="en-US" sz="3200" b="1" dirty="0">
              <a:solidFill>
                <a:srgbClr val="C00000"/>
              </a:solidFill>
            </a:endParaRPr>
          </a:p>
          <a:p>
            <a:pPr lvl="0"/>
            <a:endParaRPr lang="en-US" sz="3200" b="1" dirty="0">
              <a:solidFill>
                <a:srgbClr val="C00000"/>
              </a:solidFill>
            </a:endParaRPr>
          </a:p>
          <a:p>
            <a:pPr lvl="0"/>
            <a:r>
              <a:rPr lang="en-US" sz="3200" b="1" dirty="0">
                <a:solidFill>
                  <a:srgbClr val="C00000"/>
                </a:solidFill>
              </a:rPr>
              <a:t>                         </a:t>
            </a:r>
            <a:r>
              <a:rPr lang="en-US" sz="3200" b="1" dirty="0" smtClean="0">
                <a:solidFill>
                  <a:srgbClr val="C00000"/>
                </a:solidFill>
              </a:rPr>
              <a:t>2018-2019</a:t>
            </a:r>
          </a:p>
          <a:p>
            <a:pPr lvl="0"/>
            <a:r>
              <a:rPr lang="en-US" sz="3200" b="1" dirty="0" smtClean="0">
                <a:solidFill>
                  <a:srgbClr val="002060"/>
                </a:solidFill>
                <a:cs typeface="Times New Roman"/>
              </a:rPr>
              <a:t>Assist prof. </a:t>
            </a:r>
            <a:r>
              <a:rPr lang="en-US" sz="3200" b="1" dirty="0" err="1" smtClean="0">
                <a:solidFill>
                  <a:srgbClr val="002060"/>
                </a:solidFill>
                <a:cs typeface="Times New Roman"/>
              </a:rPr>
              <a:t>Dr.Rita</a:t>
            </a:r>
            <a:r>
              <a:rPr lang="en-US" sz="3200" b="1" dirty="0" smtClean="0">
                <a:solidFill>
                  <a:srgbClr val="002060"/>
                </a:solidFill>
                <a:cs typeface="Times New Roman"/>
              </a:rPr>
              <a:t> Sabah Elias</a:t>
            </a:r>
          </a:p>
          <a:p>
            <a:pPr lvl="0"/>
            <a:r>
              <a:rPr lang="en-US" sz="3200" b="1" dirty="0" smtClean="0">
                <a:solidFill>
                  <a:srgbClr val="002060"/>
                </a:solidFill>
                <a:cs typeface="Times New Roman"/>
              </a:rPr>
              <a:t>College of Pharmacy, university of </a:t>
            </a:r>
            <a:r>
              <a:rPr lang="en-US" sz="3200" b="1" dirty="0" err="1" smtClean="0">
                <a:solidFill>
                  <a:srgbClr val="002060"/>
                </a:solidFill>
                <a:cs typeface="Times New Roman"/>
              </a:rPr>
              <a:t>Basrah</a:t>
            </a:r>
            <a:r>
              <a:rPr lang="en-US" sz="3200" b="1" dirty="0" smtClean="0">
                <a:solidFill>
                  <a:srgbClr val="002060"/>
                </a:solidFill>
                <a:cs typeface="Times New Roman"/>
              </a:rPr>
              <a:t> </a:t>
            </a:r>
            <a:endParaRPr lang="ar-IQ" sz="3200" b="1" dirty="0">
              <a:solidFill>
                <a:srgbClr val="002060"/>
              </a:solidFill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28746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79512" y="188640"/>
            <a:ext cx="896448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400" b="1" i="1" u="sng" dirty="0">
                <a:solidFill>
                  <a:srgbClr val="C00000"/>
                </a:solidFill>
                <a:latin typeface="Times New Roman"/>
                <a:ea typeface="Calibri"/>
                <a:cs typeface="+mj-cs"/>
              </a:rPr>
              <a:t>Aniline and p-Aminophenol Derivatives</a:t>
            </a:r>
            <a:endParaRPr lang="en-US" sz="2400" dirty="0">
              <a:ea typeface="Calibri"/>
              <a:cs typeface="+mj-cs"/>
            </a:endParaRPr>
          </a:p>
          <a:p>
            <a:pPr>
              <a:spcAft>
                <a:spcPts val="0"/>
              </a:spcAft>
            </a:pPr>
            <a:r>
              <a:rPr lang="en-US" sz="2400" b="1" i="1" dirty="0">
                <a:solidFill>
                  <a:srgbClr val="C00000"/>
                </a:solidFill>
                <a:latin typeface="Times New Roman"/>
                <a:ea typeface="Calibri"/>
                <a:cs typeface="+mj-cs"/>
              </a:rPr>
              <a:t> </a:t>
            </a:r>
            <a:endParaRPr lang="en-US" sz="2400" dirty="0">
              <a:ea typeface="Calibri"/>
              <a:cs typeface="+mj-cs"/>
            </a:endParaRPr>
          </a:p>
          <a:p>
            <a:pPr>
              <a:spcAft>
                <a:spcPts val="0"/>
              </a:spcAft>
            </a:pPr>
            <a:r>
              <a:rPr lang="en-US" sz="2400" b="1" dirty="0">
                <a:latin typeface="Times New Roman"/>
                <a:ea typeface="Calibri"/>
                <a:cs typeface="+mj-cs"/>
              </a:rPr>
              <a:t>Cahn and </a:t>
            </a:r>
            <a:r>
              <a:rPr lang="en-US" sz="2400" b="1" dirty="0" err="1">
                <a:latin typeface="Times New Roman"/>
                <a:ea typeface="Calibri"/>
                <a:cs typeface="+mj-cs"/>
              </a:rPr>
              <a:t>Hebb</a:t>
            </a:r>
            <a:r>
              <a:rPr lang="en-US" sz="2400" b="1" dirty="0">
                <a:latin typeface="Times New Roman"/>
                <a:ea typeface="Calibri"/>
                <a:cs typeface="+mj-cs"/>
              </a:rPr>
              <a:t> in 1886 discover  that aniline and acetanilide,  both have powered antipyretic properties, but aniline is toxic and cause </a:t>
            </a:r>
            <a:r>
              <a:rPr lang="en-US" sz="2400" b="1" dirty="0" err="1">
                <a:latin typeface="Times New Roman"/>
                <a:ea typeface="Calibri"/>
                <a:cs typeface="+mj-cs"/>
              </a:rPr>
              <a:t>methemoglobinemia</a:t>
            </a:r>
            <a:r>
              <a:rPr lang="en-US" sz="2400" b="1" dirty="0">
                <a:latin typeface="Times New Roman"/>
                <a:ea typeface="Calibri"/>
                <a:cs typeface="+mj-cs"/>
              </a:rPr>
              <a:t>. The acyl derivatives of aniline were thought to exert their analgesic and antipyretic effects by</a:t>
            </a:r>
            <a:endParaRPr lang="en-US" sz="2400" dirty="0">
              <a:ea typeface="Calibri"/>
              <a:cs typeface="+mj-cs"/>
            </a:endParaRPr>
          </a:p>
          <a:p>
            <a:pPr>
              <a:spcAft>
                <a:spcPts val="0"/>
              </a:spcAft>
            </a:pPr>
            <a:r>
              <a:rPr lang="en-US" sz="2400" b="1" dirty="0">
                <a:latin typeface="Times New Roman"/>
                <a:ea typeface="Calibri"/>
                <a:cs typeface="+mj-cs"/>
              </a:rPr>
              <a:t>first being hydrolyzed to aniline and the corresponding acid, after which the aniline was oxidized to p-aminophenol. This is then excreted in combination with </a:t>
            </a:r>
            <a:r>
              <a:rPr lang="en-US" sz="2400" b="1" dirty="0" err="1">
                <a:latin typeface="Times New Roman"/>
                <a:ea typeface="Calibri"/>
                <a:cs typeface="+mj-cs"/>
              </a:rPr>
              <a:t>glucuronic</a:t>
            </a:r>
            <a:r>
              <a:rPr lang="en-US" sz="2400" b="1" dirty="0">
                <a:latin typeface="Times New Roman"/>
                <a:ea typeface="Calibri"/>
                <a:cs typeface="+mj-cs"/>
              </a:rPr>
              <a:t> or  sulfuric acid.</a:t>
            </a:r>
            <a:endParaRPr lang="en-US" sz="2400" dirty="0">
              <a:ea typeface="Calibri"/>
              <a:cs typeface="+mj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307275"/>
              </p:ext>
            </p:extLst>
          </p:nvPr>
        </p:nvGraphicFramePr>
        <p:xfrm>
          <a:off x="899592" y="3726846"/>
          <a:ext cx="7776863" cy="313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0" name="CS ChemDraw Drawing" r:id="rId3" imgW="3733419" imgH="2137791" progId="ChemDraw.Document.6.0">
                  <p:embed/>
                </p:oleObj>
              </mc:Choice>
              <mc:Fallback>
                <p:oleObj name="CS ChemDraw Drawing" r:id="rId3" imgW="3733419" imgH="213779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26846"/>
                        <a:ext cx="7776863" cy="3131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2174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1729"/>
              </p:ext>
            </p:extLst>
          </p:nvPr>
        </p:nvGraphicFramePr>
        <p:xfrm>
          <a:off x="107504" y="2060848"/>
          <a:ext cx="9215786" cy="313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4" name="CS ChemDraw Drawing" r:id="rId3" imgW="6616827" imgH="2245995" progId="ChemDraw.Document.6.0">
                  <p:embed/>
                </p:oleObj>
              </mc:Choice>
              <mc:Fallback>
                <p:oleObj name="CS ChemDraw Drawing" r:id="rId3" imgW="6616827" imgH="224599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060848"/>
                        <a:ext cx="9215786" cy="3132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21221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" y="-184852"/>
            <a:ext cx="8820472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R of aniline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n general, any type of substitution on the amino group that reduces its basicity also lowers its physiological activity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cylation decrease the basicity as,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cetanilid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, but its toxic in large doses, but when administered in analgesic doses, it is probably without significant harm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14936"/>
              </p:ext>
            </p:extLst>
          </p:nvPr>
        </p:nvGraphicFramePr>
        <p:xfrm>
          <a:off x="3419872" y="2546118"/>
          <a:ext cx="2324109" cy="379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9" name="CS ChemDraw Drawing" r:id="rId3" imgW="1269111" imgH="2063115" progId="ChemDraw.Document.6.0">
                  <p:embed/>
                </p:oleObj>
              </mc:Choice>
              <mc:Fallback>
                <p:oleObj name="CS ChemDraw Drawing" r:id="rId3" imgW="1269111" imgH="206311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546118"/>
                        <a:ext cx="2324109" cy="37933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18097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5387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7504" y="404664"/>
            <a:ext cx="920111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ormanilid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is readily hydrolyzed and too irritant. 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00200"/>
              </p:ext>
            </p:extLst>
          </p:nvPr>
        </p:nvGraphicFramePr>
        <p:xfrm>
          <a:off x="3216915" y="1809750"/>
          <a:ext cx="2240200" cy="4241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3" name="CS ChemDraw Drawing" r:id="rId3" imgW="1098423" imgH="2063115" progId="ChemDraw.Document.6.0">
                  <p:embed/>
                </p:oleObj>
              </mc:Choice>
              <mc:Fallback>
                <p:oleObj name="CS ChemDraw Drawing" r:id="rId3" imgW="1098423" imgH="206311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915" y="1809750"/>
                        <a:ext cx="2240200" cy="42414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18097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49311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44865" y="135970"/>
            <a:ext cx="8447615" cy="2339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eplacement of (H) atom of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ormanilid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by benzene ring to give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enzeanilid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results in compound without analgesic and antipyretic activity and less toxic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629581"/>
              </p:ext>
            </p:extLst>
          </p:nvPr>
        </p:nvGraphicFramePr>
        <p:xfrm>
          <a:off x="2999492" y="2636912"/>
          <a:ext cx="3145016" cy="380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7" name="CS ChemDraw Drawing" r:id="rId3" imgW="1704975" imgH="2063115" progId="ChemDraw.Document.6.0">
                  <p:embed/>
                </p:oleObj>
              </mc:Choice>
              <mc:Fallback>
                <p:oleObj name="CS ChemDraw Drawing" r:id="rId3" imgW="1704975" imgH="206311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492" y="2636912"/>
                        <a:ext cx="3145016" cy="3807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17716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18516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332656"/>
            <a:ext cx="864095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-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ydroxy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substitution on the B phenyl ring of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enzanilid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o give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licylanilid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ompound which is not an analgesic but is an antifungal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50281"/>
              </p:ext>
            </p:extLst>
          </p:nvPr>
        </p:nvGraphicFramePr>
        <p:xfrm>
          <a:off x="2195736" y="1967979"/>
          <a:ext cx="4702249" cy="490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0" name="CS ChemDraw Drawing" r:id="rId3" imgW="2357247" imgH="2470023" progId="ChemDraw.Document.6.0">
                  <p:embed/>
                </p:oleObj>
              </mc:Choice>
              <mc:Fallback>
                <p:oleObj name="CS ChemDraw Drawing" r:id="rId3" imgW="2357247" imgH="247002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967979"/>
                        <a:ext cx="4702249" cy="4904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89660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90064" y="784623"/>
            <a:ext cx="8388424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-methyl substitution of acetanilide to give 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xalgi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which  is too toxic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77761"/>
              </p:ext>
            </p:extLst>
          </p:nvPr>
        </p:nvGraphicFramePr>
        <p:xfrm>
          <a:off x="3082305" y="2522537"/>
          <a:ext cx="2979390" cy="380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5" name="CS ChemDraw Drawing" r:id="rId3" imgW="1608963" imgH="2058543" progId="ChemDraw.Document.6.0">
                  <p:embed/>
                </p:oleObj>
              </mc:Choice>
              <mc:Fallback>
                <p:oleObj name="CS ChemDraw Drawing" r:id="rId3" imgW="1608963" imgH="205854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305" y="2522537"/>
                        <a:ext cx="2979390" cy="3802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20859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02612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79513" y="-62689"/>
            <a:ext cx="8712968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ydroxylated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nilines (o, m, p), better known as the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minophenols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are less toxic than aniline. The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ara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ompound (</a:t>
            </a: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aminophenol) is the metabolic product of aniline, and it is the least toxic of the three possible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minophenols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It also possesses a strong antipyretic and analgesic action. It is too toxic to serve as a drug, however, and therefore, numerous modifications were attempted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543037"/>
              </p:ext>
            </p:extLst>
          </p:nvPr>
        </p:nvGraphicFramePr>
        <p:xfrm>
          <a:off x="3455877" y="2989396"/>
          <a:ext cx="2160240" cy="335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9" name="CS ChemDraw Drawing" r:id="rId3" imgW="1206627" imgH="1872615" progId="ChemDraw.Document.6.0">
                  <p:embed/>
                </p:oleObj>
              </mc:Choice>
              <mc:Fallback>
                <p:oleObj name="CS ChemDraw Drawing" r:id="rId3" imgW="1206627" imgH="187261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877" y="2989396"/>
                        <a:ext cx="2160240" cy="33581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20859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33325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79513" y="333237"/>
            <a:ext cx="8964488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R of p-aminophenol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 acetylation of the amine group to provide N-acetyl-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aminophenol (acetaminophen), which is a good analgesic agent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789472"/>
              </p:ext>
            </p:extLst>
          </p:nvPr>
        </p:nvGraphicFramePr>
        <p:xfrm>
          <a:off x="3371577" y="2204864"/>
          <a:ext cx="3104622" cy="444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2" name="CS ChemDraw Drawing" r:id="rId3" imgW="1887855" imgH="2707767" progId="ChemDraw.Document.6.0">
                  <p:embed/>
                </p:oleObj>
              </mc:Choice>
              <mc:Fallback>
                <p:oleObj name="CS ChemDraw Drawing" r:id="rId3" imgW="1887855" imgH="270776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577" y="2204864"/>
                        <a:ext cx="3104622" cy="4447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1446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3528" y="-22381"/>
            <a:ext cx="8460432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therficatio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of the phenolic group this results in detoxification of p-aminophenol like,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nisidine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nd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enetidine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, which are methyl and ethyl ethers, respectively, but the free amino group, cause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etHb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in addition to antipyretic effect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88568"/>
              </p:ext>
            </p:extLst>
          </p:nvPr>
        </p:nvGraphicFramePr>
        <p:xfrm>
          <a:off x="1547664" y="2752338"/>
          <a:ext cx="6624736" cy="372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6" name="CS ChemDraw Drawing" r:id="rId3" imgW="3591687" imgH="2008251" progId="ChemDraw.Document.6.0">
                  <p:embed/>
                </p:oleObj>
              </mc:Choice>
              <mc:Fallback>
                <p:oleObj name="CS ChemDraw Drawing" r:id="rId3" imgW="3591687" imgH="200825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752338"/>
                        <a:ext cx="6624736" cy="3724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95692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95536" y="764704"/>
            <a:ext cx="6137194" cy="135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enyl propionic acid derivatives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buprofen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183456"/>
              </p:ext>
            </p:extLst>
          </p:nvPr>
        </p:nvGraphicFramePr>
        <p:xfrm>
          <a:off x="365125" y="2344738"/>
          <a:ext cx="8340725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7" name="CS ChemDraw Drawing" r:id="rId3" imgW="6840688" imgH="2412131" progId="ChemDraw.Document.6.0">
                  <p:embed/>
                </p:oleObj>
              </mc:Choice>
              <mc:Fallback>
                <p:oleObj name="CS ChemDraw Drawing" r:id="rId3" imgW="6840688" imgH="241213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2344738"/>
                        <a:ext cx="8340725" cy="291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6357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7504" y="374466"/>
            <a:ext cx="9217024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 ethyl ether derivative of acetaminophen (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enacetine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, does not cause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etHb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because it not contain free amine group.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123080"/>
              </p:ext>
            </p:extLst>
          </p:nvPr>
        </p:nvGraphicFramePr>
        <p:xfrm>
          <a:off x="1763688" y="2636912"/>
          <a:ext cx="5575314" cy="335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9" name="CS ChemDraw Drawing" r:id="rId3" imgW="4234815" imgH="2550795" progId="ChemDraw.Document.6.0">
                  <p:embed/>
                </p:oleObj>
              </mc:Choice>
              <mc:Fallback>
                <p:oleObj name="CS ChemDraw Drawing" r:id="rId3" imgW="4234815" imgH="255079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636912"/>
                        <a:ext cx="5575314" cy="3356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38563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03548" y="260648"/>
            <a:ext cx="853244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390650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ethyl and propyl analogs of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enacetin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 are undesirable since they cause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miesis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salivation, and diuresis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90650" algn="l"/>
              </a:tabLst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823937"/>
              </p:ext>
            </p:extLst>
          </p:nvPr>
        </p:nvGraphicFramePr>
        <p:xfrm>
          <a:off x="1619672" y="1844824"/>
          <a:ext cx="5688508" cy="303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4" name="CS ChemDraw Drawing" r:id="rId3" imgW="4375023" imgH="2337435" progId="ChemDraw.Document.6.0">
                  <p:embed/>
                </p:oleObj>
              </mc:Choice>
              <mc:Fallback>
                <p:oleObj name="CS ChemDraw Drawing" r:id="rId3" imgW="4375023" imgH="233743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844824"/>
                        <a:ext cx="5688508" cy="3035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51520" y="5373216"/>
            <a:ext cx="90364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90650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lkylation of the nitrogen with a methyl group potentiates the analgesic action but, has a highly irritant action on mucous membranes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220955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947" y="12755"/>
            <a:ext cx="8798526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390650" algn="l"/>
              </a:tabLst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enaceti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molecule has been modified by changing the acyl group on the nitrogen by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–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O-C(OH)-CH</a:t>
            </a:r>
            <a:r>
              <a:rPr kumimoji="0" lang="en-US" sz="2800" b="1" i="0" u="none" strike="noStrike" cap="none" normalizeH="0" baseline="-3000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actylphenetidi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, -CO-CH</a:t>
            </a:r>
            <a:r>
              <a:rPr kumimoji="0" lang="en-US" sz="2800" b="1" i="0" u="none" strike="noStrike" cap="none" normalizeH="0" baseline="-3000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</a:t>
            </a:r>
            <a:r>
              <a:rPr kumimoji="0" lang="en-US" sz="2800" b="1" i="0" u="none" strike="noStrike" cap="none" normalizeH="0" baseline="-3000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enocoll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), -CO-CH</a:t>
            </a:r>
            <a:r>
              <a:rPr kumimoji="0" lang="en-US" sz="2800" b="1" i="0" u="none" strike="noStrike" cap="none" normalizeH="0" baseline="-3000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O-CH</a:t>
            </a:r>
            <a:r>
              <a:rPr kumimoji="0" lang="en-US" sz="2800" b="1" i="0" u="none" strike="noStrike" cap="none" normalizeH="0" baseline="-3000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ryofine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. None of these, however, is in current use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90650" algn="l"/>
              </a:tabLst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581993"/>
              </p:ext>
            </p:extLst>
          </p:nvPr>
        </p:nvGraphicFramePr>
        <p:xfrm>
          <a:off x="611560" y="2848606"/>
          <a:ext cx="8352928" cy="3485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8" name="CS ChemDraw Drawing" r:id="rId3" imgW="6336411" imgH="2642235" progId="ChemDraw.Document.6.0">
                  <p:embed/>
                </p:oleObj>
              </mc:Choice>
              <mc:Fallback>
                <p:oleObj name="CS ChemDraw Drawing" r:id="rId3" imgW="6336411" imgH="264223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848606"/>
                        <a:ext cx="8352928" cy="3485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22098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67729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8600" y="261283"/>
            <a:ext cx="873588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390650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anging the ether group of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enacetin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o an acyl type of' derivative has not always been successful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390650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-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cetoxyacetanilid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as about the same activity and disadvantage as the free phenol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90650" algn="l"/>
              </a:tabLst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025289"/>
              </p:ext>
            </p:extLst>
          </p:nvPr>
        </p:nvGraphicFramePr>
        <p:xfrm>
          <a:off x="3333750" y="2343150"/>
          <a:ext cx="2114550" cy="405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2" name="CS ChemDraw Drawing" r:id="rId3" imgW="1380240" imgH="2649960" progId="ChemDraw.Document.6.0">
                  <p:embed/>
                </p:oleObj>
              </mc:Choice>
              <mc:Fallback>
                <p:oleObj name="CS ChemDraw Drawing" r:id="rId3" imgW="1380240" imgH="264996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343150"/>
                        <a:ext cx="2114550" cy="405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28600" y="19716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90650" algn="l"/>
              </a:tabLst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1247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04250" y="214279"/>
            <a:ext cx="853416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390650" algn="l"/>
              </a:tabLst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licyl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ester of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enacetine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which is called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enetsal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have less toxicity and increased antipyretic activity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90650" algn="l"/>
              </a:tabLst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319578"/>
              </p:ext>
            </p:extLst>
          </p:nvPr>
        </p:nvGraphicFramePr>
        <p:xfrm>
          <a:off x="3281387" y="2030161"/>
          <a:ext cx="2581226" cy="429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6" name="CS ChemDraw Drawing" r:id="rId3" imgW="1910715" imgH="3180207" progId="ChemDraw.Document.6.0">
                  <p:embed/>
                </p:oleObj>
              </mc:Choice>
              <mc:Fallback>
                <p:oleObj name="CS ChemDraw Drawing" r:id="rId3" imgW="1910715" imgH="318020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87" y="2030161"/>
                        <a:ext cx="2581226" cy="4296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28670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90650" algn="l"/>
              </a:tabLst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46435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8601" y="219999"/>
            <a:ext cx="844785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390650" algn="l"/>
              </a:tabLst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ertonal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is a somewhat different type in which glycol has been used to etherify the phenolic hydroxyl group. It is very similar to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enacetin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90650" algn="l"/>
              </a:tabLst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452621"/>
              </p:ext>
            </p:extLst>
          </p:nvPr>
        </p:nvGraphicFramePr>
        <p:xfrm>
          <a:off x="3910012" y="2136783"/>
          <a:ext cx="2894236" cy="437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9" name="CS ChemDraw Drawing" r:id="rId3" imgW="1697355" imgH="2570607" progId="ChemDraw.Document.6.0">
                  <p:embed/>
                </p:oleObj>
              </mc:Choice>
              <mc:Fallback>
                <p:oleObj name="CS ChemDraw Drawing" r:id="rId3" imgW="1697355" imgH="257060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2" y="2136783"/>
                        <a:ext cx="2894236" cy="4372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28600" y="24574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90650" algn="l"/>
              </a:tabLst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02625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2905" y="-249238"/>
            <a:ext cx="8568951" cy="708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644074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5633" y="170662"/>
            <a:ext cx="9118367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yrazolone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nd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yrazolidinedione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derivative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 simple doubly unsaturated compound containing two nitrogen and three carbon atoms in the ring, with the nitrogen atoms neighboring, is known us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yrazole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The reduction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roducts, named as are other rings of five atoms,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repyrazoline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nd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yrazolidine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Several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yrazoline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substitution products are used in medicine. Many of these are derivatives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5-pyrazolone. Some can be related to 3.5-pyrazolidinedionc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365749"/>
              </p:ext>
            </p:extLst>
          </p:nvPr>
        </p:nvGraphicFramePr>
        <p:xfrm>
          <a:off x="1403648" y="2816771"/>
          <a:ext cx="5616624" cy="4041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2" name="CS ChemDraw Drawing" r:id="rId3" imgW="4304919" imgH="3105531" progId="ChemDraw.Document.6.0">
                  <p:embed/>
                </p:oleObj>
              </mc:Choice>
              <mc:Fallback>
                <p:oleObj name="CS ChemDraw Drawing" r:id="rId3" imgW="4304919" imgH="310553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816771"/>
                        <a:ext cx="5616624" cy="40412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519233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6713" y="256507"/>
            <a:ext cx="235673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ntipyrine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587036"/>
              </p:ext>
            </p:extLst>
          </p:nvPr>
        </p:nvGraphicFramePr>
        <p:xfrm>
          <a:off x="2495352" y="795117"/>
          <a:ext cx="5430927" cy="371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7" name="CS ChemDraw Drawing" r:id="rId3" imgW="3517171" imgH="2398556" progId="ChemDraw.Document.6.0">
                  <p:embed/>
                </p:oleObj>
              </mc:Choice>
              <mc:Fallback>
                <p:oleObj name="CS ChemDraw Drawing" r:id="rId3" imgW="3517171" imgH="239855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352" y="795117"/>
                        <a:ext cx="5430927" cy="37140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07879" y="4509120"/>
            <a:ext cx="9129486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rtl="1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used to reduce It pain, fever 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n neuralgia, the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yalgias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migraine, other headaches, chronic rheumatism, and neuritis, but it is less effective than salicylates and more toxic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40742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67544" y="210421"/>
            <a:ext cx="276710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minopyrine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324839"/>
              </p:ext>
            </p:extLst>
          </p:nvPr>
        </p:nvGraphicFramePr>
        <p:xfrm>
          <a:off x="467544" y="908720"/>
          <a:ext cx="8743950" cy="418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0" name="CS ChemDraw Drawing" r:id="rId3" imgW="5065649" imgH="2794859" progId="ChemDraw.Document.6.0">
                  <p:embed/>
                </p:oleObj>
              </mc:Choice>
              <mc:Fallback>
                <p:oleObj name="CS ChemDraw Drawing" r:id="rId3" imgW="5065649" imgH="279485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908720"/>
                        <a:ext cx="8743950" cy="4184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9715" y="5706253"/>
            <a:ext cx="85072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t has more powerful, longer duration but slower onset of analgesic action than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ntipyrine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35255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3568" y="476672"/>
            <a:ext cx="2168159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aproxen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934143"/>
              </p:ext>
            </p:extLst>
          </p:nvPr>
        </p:nvGraphicFramePr>
        <p:xfrm>
          <a:off x="705972" y="1484784"/>
          <a:ext cx="7023069" cy="3285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2" name="CS ChemDraw Drawing" r:id="rId3" imgW="3899535" imgH="1825371" progId="ChemDraw.Document.6.0">
                  <p:embed/>
                </p:oleObj>
              </mc:Choice>
              <mc:Fallback>
                <p:oleObj name="CS ChemDraw Drawing" r:id="rId3" imgW="3899535" imgH="182537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72" y="1484784"/>
                        <a:ext cx="7023069" cy="3285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33772" y="5018495"/>
            <a:ext cx="867645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Uses:-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Naproxen is recommended for use in rheumatoid and </a:t>
            </a:r>
            <a:endParaRPr kumimoji="0" lang="ar-IQ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outy arthritis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/E:-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It reportedly produces dizziness, drowsiness and nausea, with infrequent mention of GIT  irritation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33537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3615" y="45785"/>
            <a:ext cx="2394182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ipyrone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623121"/>
              </p:ext>
            </p:extLst>
          </p:nvPr>
        </p:nvGraphicFramePr>
        <p:xfrm>
          <a:off x="3233738" y="1089025"/>
          <a:ext cx="2747962" cy="376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4" name="CS ChemDraw Drawing" r:id="rId3" imgW="2037153" imgH="2797875" progId="ChemDraw.Document.6.0">
                  <p:embed/>
                </p:oleObj>
              </mc:Choice>
              <mc:Fallback>
                <p:oleObj name="CS ChemDraw Drawing" r:id="rId3" imgW="2037153" imgH="279787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1089025"/>
                        <a:ext cx="2747962" cy="376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5220625"/>
            <a:ext cx="9217024" cy="135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t is used as an analgesic, an antipyretic, and an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ntirheumatic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5561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83" y="265517"/>
            <a:ext cx="3244799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enylbutazone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331195"/>
              </p:ext>
            </p:extLst>
          </p:nvPr>
        </p:nvGraphicFramePr>
        <p:xfrm>
          <a:off x="2051720" y="696404"/>
          <a:ext cx="6437947" cy="4388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7" name="CS ChemDraw Drawing" r:id="rId3" imgW="3759239" imgH="2556549" progId="ChemDraw.Document.6.0">
                  <p:embed/>
                </p:oleObj>
              </mc:Choice>
              <mc:Fallback>
                <p:oleObj name="CS ChemDraw Drawing" r:id="rId3" imgW="3759239" imgH="255654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696404"/>
                        <a:ext cx="6437947" cy="4388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01824" y="4653136"/>
            <a:ext cx="7740352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/>
            </a:r>
            <a:b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</a:b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t is used in treatment of painful symptoms associated with gout, rheumatoid arthritis and spondylitis and painful shoulder.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343229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51520" y="228600"/>
            <a:ext cx="363272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xyphenbutazone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134468"/>
              </p:ext>
            </p:extLst>
          </p:nvPr>
        </p:nvGraphicFramePr>
        <p:xfrm>
          <a:off x="900113" y="1223963"/>
          <a:ext cx="7283450" cy="417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1" name="CS ChemDraw Drawing" r:id="rId3" imgW="5301665" imgH="3042972" progId="ChemDraw.Document.6.0">
                  <p:embed/>
                </p:oleObj>
              </mc:Choice>
              <mc:Fallback>
                <p:oleObj name="CS ChemDraw Drawing" r:id="rId3" imgW="5301665" imgH="304297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223963"/>
                        <a:ext cx="7283450" cy="4176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15616" y="5823361"/>
            <a:ext cx="50545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askerville Old Face" pitchFamily="18" charset="0"/>
                <a:ea typeface="Calibri" pitchFamily="34" charset="0"/>
                <a:cs typeface="+mj-cs"/>
              </a:rPr>
              <a:t>Exactly similar to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askerville Old Face" pitchFamily="18" charset="0"/>
                <a:ea typeface="Calibri" pitchFamily="34" charset="0"/>
                <a:cs typeface="+mj-cs"/>
              </a:rPr>
              <a:t>phenylbutazone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askerville Old Face" pitchFamily="18" charset="0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9026980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79512" y="279232"/>
            <a:ext cx="3788794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enoprofen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alcium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163260"/>
              </p:ext>
            </p:extLst>
          </p:nvPr>
        </p:nvGraphicFramePr>
        <p:xfrm>
          <a:off x="1008880" y="1429521"/>
          <a:ext cx="7126239" cy="3136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5" name="CS ChemDraw Drawing" r:id="rId3" imgW="4574667" imgH="2005203" progId="ChemDraw.Document.6.0">
                  <p:embed/>
                </p:oleObj>
              </mc:Choice>
              <mc:Fallback>
                <p:oleObj name="CS ChemDraw Drawing" r:id="rId3" imgW="4574667" imgH="200520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880" y="1429521"/>
                        <a:ext cx="7126239" cy="31365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77788" y="4581128"/>
            <a:ext cx="838842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Uses: -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A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nd OA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/E: -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astrointestinal bleeding, ulcers, dyspepsia, nausea, sleepiness, and dizziness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4229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94370" y="256507"/>
            <a:ext cx="238616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etoprofen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873101"/>
              </p:ext>
            </p:extLst>
          </p:nvPr>
        </p:nvGraphicFramePr>
        <p:xfrm>
          <a:off x="1481138" y="1539875"/>
          <a:ext cx="5926137" cy="308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9" name="CS ChemDraw Drawing" r:id="rId3" imgW="3524736" imgH="1835964" progId="ChemDraw.Document.6.0">
                  <p:embed/>
                </p:oleObj>
              </mc:Choice>
              <mc:Fallback>
                <p:oleObj name="CS ChemDraw Drawing" r:id="rId3" imgW="3524736" imgH="183596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1539875"/>
                        <a:ext cx="5926137" cy="308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95536" y="4869160"/>
            <a:ext cx="835292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t is closely related to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enoprofe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in structure, properties and indicator</a:t>
            </a:r>
            <a:r>
              <a:rPr kumimoji="0" 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39515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6167074" cy="135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enyl acetic acid derivative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iclofenac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potassium and sodium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771094"/>
              </p:ext>
            </p:extLst>
          </p:nvPr>
        </p:nvGraphicFramePr>
        <p:xfrm>
          <a:off x="1644254" y="1628800"/>
          <a:ext cx="5855491" cy="375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2" name="CS ChemDraw Drawing" r:id="rId3" imgW="2902839" imgH="1843659" progId="ChemDraw.Document.6.0">
                  <p:embed/>
                </p:oleObj>
              </mc:Choice>
              <mc:Fallback>
                <p:oleObj name="CS ChemDraw Drawing" r:id="rId3" imgW="2902839" imgH="184365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254" y="1628800"/>
                        <a:ext cx="5855491" cy="3750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83568" y="5517232"/>
            <a:ext cx="36389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Uses: -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A and OA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56222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95536" y="180998"/>
            <a:ext cx="2235485" cy="135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xicams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iroxicam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055694"/>
              </p:ext>
            </p:extLst>
          </p:nvPr>
        </p:nvGraphicFramePr>
        <p:xfrm>
          <a:off x="1547813" y="938213"/>
          <a:ext cx="6057900" cy="335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5" name="CS ChemDraw Drawing" r:id="rId3" imgW="4368947" imgH="2412131" progId="ChemDraw.Document.6.0">
                  <p:embed/>
                </p:oleObj>
              </mc:Choice>
              <mc:Fallback>
                <p:oleObj name="CS ChemDraw Drawing" r:id="rId3" imgW="4368947" imgH="241213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938213"/>
                        <a:ext cx="6057900" cy="3351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79512" y="4765119"/>
            <a:ext cx="8964488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t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represents a new class of acidic inhibitors of prostaglandin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ynthetase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although it does not antagonize PGE2 directly. This drug is very long acting, and given once daily.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02287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165" y="710119"/>
            <a:ext cx="3770584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eloxicam(Mobic)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961248"/>
              </p:ext>
            </p:extLst>
          </p:nvPr>
        </p:nvGraphicFramePr>
        <p:xfrm>
          <a:off x="237422" y="2060848"/>
          <a:ext cx="8725889" cy="276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9" name="CS ChemDraw Drawing" r:id="rId3" imgW="6162840" imgH="1959120" progId="ChemDraw.Document.6.0">
                  <p:embed/>
                </p:oleObj>
              </mc:Choice>
              <mc:Fallback>
                <p:oleObj name="CS ChemDraw Drawing" r:id="rId3" imgW="6162840" imgH="19591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22" y="2060848"/>
                        <a:ext cx="8725889" cy="2764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70536" y="5517232"/>
            <a:ext cx="38298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Uses:-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treatment of OA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01495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239660" y="908720"/>
            <a:ext cx="889248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3200" b="1" i="1" u="sng" dirty="0">
                <a:solidFill>
                  <a:srgbClr val="C00000"/>
                </a:solidFill>
                <a:latin typeface="Times New Roman"/>
                <a:ea typeface="Calibri"/>
                <a:cs typeface="Arial"/>
              </a:rPr>
              <a:t>Homework selective COX2 inhibitor</a:t>
            </a:r>
            <a:endParaRPr lang="en-US" sz="3200" dirty="0">
              <a:ea typeface="Calibri"/>
              <a:cs typeface="Arial"/>
            </a:endParaRPr>
          </a:p>
          <a:p>
            <a:pPr>
              <a:spcAft>
                <a:spcPts val="0"/>
              </a:spcAft>
            </a:pPr>
            <a:r>
              <a:rPr lang="en-US" sz="3200" b="1" dirty="0">
                <a:solidFill>
                  <a:srgbClr val="C00000"/>
                </a:solidFill>
                <a:latin typeface="Times New Roman"/>
                <a:ea typeface="Calibri"/>
                <a:cs typeface="Arial"/>
              </a:rPr>
              <a:t> </a:t>
            </a:r>
            <a:endParaRPr lang="en-US" sz="3200" dirty="0">
              <a:ea typeface="Calibri"/>
              <a:cs typeface="Arial"/>
            </a:endParaRPr>
          </a:p>
          <a:p>
            <a:pPr marL="342900" lvl="0" indent="-342900">
              <a:spcAft>
                <a:spcPts val="0"/>
              </a:spcAft>
              <a:buFont typeface="+mj-lt"/>
              <a:buAutoNum type="arabicPeriod"/>
            </a:pPr>
            <a:r>
              <a:rPr lang="en-US" sz="3200" b="1" dirty="0" err="1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Celecoxib</a:t>
            </a:r>
            <a:r>
              <a:rPr lang="en-US" sz="3200" b="1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 (</a:t>
            </a:r>
            <a:r>
              <a:rPr lang="en-US" sz="3200" b="1" dirty="0" err="1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Strucure</a:t>
            </a:r>
            <a:r>
              <a:rPr lang="en-US" sz="3200" b="1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, chemical name, Uses)</a:t>
            </a:r>
            <a:endParaRPr lang="en-US" sz="3200" dirty="0">
              <a:ea typeface="Calibri"/>
              <a:cs typeface="Arial"/>
            </a:endParaRPr>
          </a:p>
          <a:p>
            <a:pPr marL="457200">
              <a:spcAft>
                <a:spcPts val="0"/>
              </a:spcAft>
            </a:pPr>
            <a:r>
              <a:rPr lang="en-US" sz="3200" b="1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 </a:t>
            </a:r>
            <a:endParaRPr lang="en-US" sz="3200" dirty="0">
              <a:ea typeface="Calibri"/>
              <a:cs typeface="Arial"/>
            </a:endParaRPr>
          </a:p>
          <a:p>
            <a:pPr marL="342900" lvl="0" indent="-342900">
              <a:spcAft>
                <a:spcPts val="0"/>
              </a:spcAft>
              <a:buFont typeface="+mj-lt"/>
              <a:buAutoNum type="arabicPeriod"/>
            </a:pPr>
            <a:r>
              <a:rPr lang="en-US" sz="3200" b="1" dirty="0" err="1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Rofecoxib</a:t>
            </a:r>
            <a:r>
              <a:rPr lang="en-US" sz="3200" b="1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(</a:t>
            </a:r>
            <a:r>
              <a:rPr lang="en-US" sz="3200" b="1" dirty="0" err="1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Strucure</a:t>
            </a:r>
            <a:r>
              <a:rPr lang="en-US" sz="3200" b="1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, chemical name, Uses)</a:t>
            </a:r>
            <a:endParaRPr lang="en-US" sz="3200" dirty="0">
              <a:ea typeface="Calibri"/>
              <a:cs typeface="Arial"/>
            </a:endParaRPr>
          </a:p>
          <a:p>
            <a:pPr>
              <a:spcAft>
                <a:spcPts val="0"/>
              </a:spcAft>
            </a:pPr>
            <a:r>
              <a:rPr lang="en-US" sz="3200" b="1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 </a:t>
            </a:r>
            <a:endParaRPr lang="en-US" sz="3200" dirty="0">
              <a:ea typeface="Calibri"/>
              <a:cs typeface="Arial"/>
            </a:endParaRPr>
          </a:p>
          <a:p>
            <a:pPr marL="342900" lvl="0" indent="-342900">
              <a:spcAft>
                <a:spcPts val="0"/>
              </a:spcAft>
              <a:buFont typeface="+mj-lt"/>
              <a:buAutoNum type="arabicPeriod"/>
            </a:pPr>
            <a:r>
              <a:rPr lang="en-US" sz="3200" b="1" dirty="0" err="1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Valdecoxib</a:t>
            </a:r>
            <a:r>
              <a:rPr lang="en-US" sz="3200" b="1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(</a:t>
            </a:r>
            <a:r>
              <a:rPr lang="en-US" sz="3200" b="1" dirty="0" err="1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Strucure</a:t>
            </a:r>
            <a:r>
              <a:rPr lang="en-US" sz="3200" b="1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, chemical name, Uses)</a:t>
            </a:r>
            <a:endParaRPr lang="en-US" sz="3200" dirty="0">
              <a:ea typeface="Calibri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761980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19</TotalTime>
  <Words>747</Words>
  <Application>Microsoft Office PowerPoint</Application>
  <PresentationFormat>عرض على الشاشة (3:4)‏</PresentationFormat>
  <Paragraphs>71</Paragraphs>
  <Slides>32</Slides>
  <Notes>0</Notes>
  <HiddenSlides>0</HiddenSlides>
  <MMClips>0</MMClips>
  <ScaleCrop>false</ScaleCrop>
  <HeadingPairs>
    <vt:vector size="6" baseType="variant">
      <vt:variant>
        <vt:lpstr>نسق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32</vt:i4>
      </vt:variant>
    </vt:vector>
  </HeadingPairs>
  <TitlesOfParts>
    <vt:vector size="34" baseType="lpstr">
      <vt:lpstr>Office Theme</vt:lpstr>
      <vt:lpstr>CS ChemDraw Drawing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Company>By DR.Ahmed Saker 2o1O ;)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it</dc:creator>
  <cp:lastModifiedBy>InteL</cp:lastModifiedBy>
  <cp:revision>135</cp:revision>
  <dcterms:created xsi:type="dcterms:W3CDTF">2014-10-12T05:31:15Z</dcterms:created>
  <dcterms:modified xsi:type="dcterms:W3CDTF">2018-12-16T08:52:42Z</dcterms:modified>
</cp:coreProperties>
</file>